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activeX/activeX6.xml" ContentType="application/vnd.ms-office.activeX+xml"/>
  <Override PartName="/ppt/activeX/activeX6.bin" ContentType="application/vnd.ms-office.activeX"/>
  <Override PartName="/ppt/activeX/activeX7.xml" ContentType="application/vnd.ms-office.activeX+xml"/>
  <Override PartName="/ppt/activeX/activeX7.bin" ContentType="application/vnd.ms-office.activeX"/>
  <Override PartName="/ppt/activeX/activeX8.xml" ContentType="application/vnd.ms-office.activeX+xml"/>
  <Override PartName="/ppt/activeX/activeX8.bin" ContentType="application/vnd.ms-office.activeX"/>
  <Override PartName="/ppt/activeX/activeX9.xml" ContentType="application/vnd.ms-office.activeX+xml"/>
  <Override PartName="/ppt/activeX/activeX9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76"/>
  </p:notesMasterIdLst>
  <p:sldIdLst>
    <p:sldId id="256" r:id="rId2"/>
    <p:sldId id="257" r:id="rId3"/>
    <p:sldId id="448" r:id="rId4"/>
    <p:sldId id="258" r:id="rId5"/>
    <p:sldId id="399" r:id="rId6"/>
    <p:sldId id="400" r:id="rId7"/>
    <p:sldId id="432" r:id="rId8"/>
    <p:sldId id="433" r:id="rId9"/>
    <p:sldId id="441" r:id="rId10"/>
    <p:sldId id="452" r:id="rId11"/>
    <p:sldId id="440" r:id="rId12"/>
    <p:sldId id="434" r:id="rId13"/>
    <p:sldId id="435" r:id="rId14"/>
    <p:sldId id="436" r:id="rId15"/>
    <p:sldId id="439" r:id="rId16"/>
    <p:sldId id="437" r:id="rId17"/>
    <p:sldId id="438" r:id="rId18"/>
    <p:sldId id="442" r:id="rId19"/>
    <p:sldId id="443" r:id="rId20"/>
    <p:sldId id="445" r:id="rId21"/>
    <p:sldId id="446" r:id="rId22"/>
    <p:sldId id="447" r:id="rId23"/>
    <p:sldId id="444" r:id="rId24"/>
    <p:sldId id="450" r:id="rId25"/>
    <p:sldId id="451" r:id="rId26"/>
    <p:sldId id="453" r:id="rId27"/>
    <p:sldId id="454" r:id="rId28"/>
    <p:sldId id="455" r:id="rId29"/>
    <p:sldId id="457" r:id="rId30"/>
    <p:sldId id="497" r:id="rId31"/>
    <p:sldId id="456" r:id="rId32"/>
    <p:sldId id="499" r:id="rId33"/>
    <p:sldId id="490" r:id="rId34"/>
    <p:sldId id="458" r:id="rId35"/>
    <p:sldId id="459" r:id="rId36"/>
    <p:sldId id="460" r:id="rId37"/>
    <p:sldId id="461" r:id="rId38"/>
    <p:sldId id="462" r:id="rId39"/>
    <p:sldId id="463" r:id="rId40"/>
    <p:sldId id="464" r:id="rId41"/>
    <p:sldId id="465" r:id="rId42"/>
    <p:sldId id="466" r:id="rId43"/>
    <p:sldId id="467" r:id="rId44"/>
    <p:sldId id="468" r:id="rId45"/>
    <p:sldId id="469" r:id="rId46"/>
    <p:sldId id="470" r:id="rId47"/>
    <p:sldId id="471" r:id="rId48"/>
    <p:sldId id="472" r:id="rId49"/>
    <p:sldId id="473" r:id="rId50"/>
    <p:sldId id="474" r:id="rId51"/>
    <p:sldId id="475" r:id="rId52"/>
    <p:sldId id="498" r:id="rId53"/>
    <p:sldId id="476" r:id="rId54"/>
    <p:sldId id="449" r:id="rId55"/>
    <p:sldId id="477" r:id="rId56"/>
    <p:sldId id="483" r:id="rId57"/>
    <p:sldId id="478" r:id="rId58"/>
    <p:sldId id="479" r:id="rId59"/>
    <p:sldId id="480" r:id="rId60"/>
    <p:sldId id="481" r:id="rId61"/>
    <p:sldId id="482" r:id="rId62"/>
    <p:sldId id="484" r:id="rId63"/>
    <p:sldId id="485" r:id="rId64"/>
    <p:sldId id="486" r:id="rId65"/>
    <p:sldId id="487" r:id="rId66"/>
    <p:sldId id="488" r:id="rId67"/>
    <p:sldId id="491" r:id="rId68"/>
    <p:sldId id="489" r:id="rId69"/>
    <p:sldId id="492" r:id="rId70"/>
    <p:sldId id="493" r:id="rId71"/>
    <p:sldId id="494" r:id="rId72"/>
    <p:sldId id="495" r:id="rId73"/>
    <p:sldId id="496" r:id="rId74"/>
    <p:sldId id="427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367B2D"/>
    <a:srgbClr val="5E461C"/>
    <a:srgbClr val="705422"/>
    <a:srgbClr val="61491D"/>
    <a:srgbClr val="F5EA0F"/>
    <a:srgbClr val="3A2E92"/>
    <a:srgbClr val="3F32A0"/>
    <a:srgbClr val="81CC66"/>
    <a:srgbClr val="8383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487" autoAdjust="0"/>
    <p:restoredTop sz="90484" autoAdjust="0"/>
  </p:normalViewPr>
  <p:slideViewPr>
    <p:cSldViewPr>
      <p:cViewPr>
        <p:scale>
          <a:sx n="77" d="100"/>
          <a:sy n="77" d="100"/>
        </p:scale>
        <p:origin x="106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7A42D-264F-4F78-A8C1-ED16BAB3BC97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B03E6-E7AE-4813-81C6-F5072144DF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081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1493FF1-F256-451F-9002-6DA059657FD8}" type="datetimeFigureOut">
              <a:rPr lang="en-US" smtClean="0"/>
              <a:pPr/>
              <a:t>1/10/2022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1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9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4" Type="http://schemas.openxmlformats.org/officeDocument/2006/relationships/image" Target="../media/image1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7.wmv"/><Relationship Id="rId1" Type="http://schemas.microsoft.com/office/2007/relationships/media" Target="../media/media7.wmv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8.wmv"/><Relationship Id="rId1" Type="http://schemas.microsoft.com/office/2007/relationships/media" Target="../media/media8.wmv"/><Relationship Id="rId4" Type="http://schemas.openxmlformats.org/officeDocument/2006/relationships/image" Target="../media/image1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69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63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-Base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703487"/>
            <a:ext cx="8229600" cy="5078313"/>
          </a:xfrm>
          <a:prstGeom prst="rect">
            <a:avLst/>
          </a:prstGeom>
          <a:noFill/>
          <a:ln w="0" cap="rnd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Introduction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cid-Base Theorie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onization of Water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H Scale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trength of Acids and Base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eutralization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itration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ydrolysi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uffer Solu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1143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able of Content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  <p:pic>
        <p:nvPicPr>
          <p:cNvPr id="1061891" name="Picture 3" descr="G:\PPTs Preparation Materials\Acid-Base Equilibrium\Acid-base Photos\Conjugate Acid-Base Pai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612" y="1524000"/>
            <a:ext cx="8426588" cy="518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1479550"/>
            <a:ext cx="19050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981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how the conjugate acid-base pairs in the following reaction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 +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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+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33845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40386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 and 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 and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re conjugate acid base pairs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1479550"/>
            <a:ext cx="19050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981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rite the conjugate acids of the following base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N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l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33845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4800" y="403860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CN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Cl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S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1479550"/>
            <a:ext cx="19050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3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981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rite the conjugate bases of the following acid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N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S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33845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4800" y="3925669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N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General Properties of Acid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4800" y="1447800"/>
            <a:ext cx="86106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re generally sour in taste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re corrosive substances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hange the color of litmus paper to red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 with metals to produce a metal salt and hydrogen gas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 with metal carbonates to produce water,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a salt,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 with bases to produce water and a salt, neutralization reaction,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onduct electricit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2978" name="Picture 2" descr="http://upload.wikimedia.org/wikipedia/commons/thumb/e/e4/Lemon.jpg/800px-Lem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6774" y="914401"/>
            <a:ext cx="3021026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General Properties of Acids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7081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6002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48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General Properties of Bas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3400" y="1447800"/>
            <a:ext cx="86106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re generally bitter in taste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ause slippery feeling to skin,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hange the color of litmus paper to blue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Strong bases are corrosive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 with amphoteric metals to produce a metal salt and hydrogen gas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 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with acid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o produce water and a salt, neutralization reaction,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onduct electricit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1954" name="Picture 2" descr="http://www.cherokeepublications.net/store/images/Soaps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305314"/>
            <a:ext cx="2667000" cy="22760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48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General Properties of Bases</a:t>
            </a:r>
          </a:p>
        </p:txBody>
      </p:sp>
      <p:pic>
        <p:nvPicPr>
          <p:cNvPr id="3" name="NH3+HCl neutraliz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9200" y="1447800"/>
            <a:ext cx="6858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48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General Properties of Bases</a:t>
            </a:r>
          </a:p>
        </p:txBody>
      </p:sp>
      <p:pic>
        <p:nvPicPr>
          <p:cNvPr id="3" name="Reactions of acid and bases with metal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1526808"/>
            <a:ext cx="6867939" cy="51509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48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General Properties of Bases</a:t>
            </a:r>
          </a:p>
        </p:txBody>
      </p:sp>
      <p:pic>
        <p:nvPicPr>
          <p:cNvPr id="3" name="Percent of Ionization and Conductivit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51722" y="1513556"/>
            <a:ext cx="6801678" cy="51012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09600" y="2213377"/>
            <a:ext cx="8077200" cy="30444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33363" indent="-233363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ink about substances that you encounter in a typical day and make two lists. </a:t>
            </a:r>
          </a:p>
          <a:p>
            <a:pPr marL="690563" lvl="1" indent="-233363"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690563" lvl="1" indent="-233363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ne list should contain substances that might be acids.</a:t>
            </a:r>
          </a:p>
          <a:p>
            <a:pPr marL="690563" lvl="1" indent="-233363"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690563" lvl="1" indent="-233363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other should contain substances that might be bases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12954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Warm up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436602"/>
            <a:ext cx="563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-Base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Ionization of Water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1066800"/>
            <a:ext cx="861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Water is an amphoteric substance, acting as a base against acids and as an acid against bases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00200" y="2325469"/>
            <a:ext cx="586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(I) +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(I)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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+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8600" y="3136880"/>
            <a:ext cx="8610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quilibrium constant expression for the ionization of water is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[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	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t 25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has a value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14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water is neutral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[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=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1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n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[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=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=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Ionization of Water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2200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Ionization of Water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3224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066800"/>
            <a:ext cx="8763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pH is a measure of th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it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r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sicit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a solution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t is defined as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cologarithm of the concentration of dissolved hydrogen ions (H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t varies between 0 to 14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ndicators are used to determine the acidity level of solutions.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3886200"/>
          <a:ext cx="5584826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17" name="Equation" r:id="rId3" imgW="2171520" imgH="279360" progId="Equation.DSMT4">
                  <p:embed/>
                </p:oleObj>
              </mc:Choice>
              <mc:Fallback>
                <p:oleObj name="Equation" r:id="rId3" imgW="217152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5584826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794" name="Object 2"/>
          <p:cNvGraphicFramePr>
            <a:graphicFrameLocks noChangeAspect="1"/>
          </p:cNvGraphicFramePr>
          <p:nvPr/>
        </p:nvGraphicFramePr>
        <p:xfrm>
          <a:off x="533400" y="5605463"/>
          <a:ext cx="66294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18" name="Equation" r:id="rId5" imgW="2577960" imgH="279360" progId="Equation.DSMT4">
                  <p:embed/>
                </p:oleObj>
              </mc:Choice>
              <mc:Fallback>
                <p:oleObj name="Equation" r:id="rId5" imgW="25779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05463"/>
                        <a:ext cx="66294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4611469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imilarly for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ion 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</a:rPr>
              <a:t>p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an be expressed as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57794" name="Object 2"/>
          <p:cNvGraphicFramePr>
            <a:graphicFrameLocks noChangeAspect="1"/>
          </p:cNvGraphicFramePr>
          <p:nvPr/>
        </p:nvGraphicFramePr>
        <p:xfrm>
          <a:off x="685800" y="3618131"/>
          <a:ext cx="2709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55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18131"/>
                        <a:ext cx="27098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" y="262255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H = - log(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= 7 an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- log(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= 7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1106269"/>
            <a:ext cx="373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For pure water at 25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,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9600" y="1676400"/>
            <a:ext cx="51667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= 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  and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= 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4136410"/>
            <a:ext cx="8305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he pH value of a solution gives an idea about the condition of a solution as follows;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f pH&lt;7.0 solution is acidic,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if pH= 7.0 solution is neutral,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if pH &gt;7.0 solution is basi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60867" name="Picture 3" descr="G:\PPTs Preparation Materials\Acid-Base Equilibrium\Acid-base Photos\Relationship of [H3O+] and [OH-]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19200"/>
            <a:ext cx="8528182" cy="2971800"/>
          </a:xfrm>
          <a:prstGeom prst="rect">
            <a:avLst/>
          </a:prstGeom>
          <a:noFill/>
        </p:spPr>
      </p:pic>
      <p:pic>
        <p:nvPicPr>
          <p:cNvPr id="1065986" name="Picture 2" descr="C:\Documents and Settings\Chemist\Desktop\untitl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950" y="4419600"/>
            <a:ext cx="8553450" cy="2219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62914" name="Picture 2" descr="G:\PPTs Preparation Materials\Acid-Base Equilibrium\Acid-base Photos\pH Values of Some Common Material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09631"/>
            <a:ext cx="8534400" cy="49673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4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785878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culate the pH an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the solutions given below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log5 =0.7, log8 = 0.9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olution with a 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of 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olution with a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of 1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olution with a 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of 5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olution with a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of 8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11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5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676400"/>
            <a:ext cx="83058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ample of vinegar has a pH of 3. Calculate the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nd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399" y="38862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4380131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Lemon juice has a hydrogen ion concentration of 4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culate the pH, an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and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. (log 4 = 0.6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7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676400"/>
            <a:ext cx="83058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ll the following table for each of the solution.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19200" y="2438400"/>
          <a:ext cx="60960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838200"/>
                <a:gridCol w="11430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Solution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lang="en-US" sz="2400" baseline="300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[OH</a:t>
                      </a:r>
                      <a:r>
                        <a:rPr lang="en-US" sz="2400" baseline="300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pOH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OH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H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O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40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Ca(OH)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40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436602"/>
            <a:ext cx="563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-Base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Acids and Bas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0" y="1143000"/>
            <a:ext cx="7239000" cy="5429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The pH Scal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19200" y="2438400"/>
          <a:ext cx="6096001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143001"/>
                <a:gridCol w="10668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Solution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lang="en-US" sz="2400" baseline="300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[OH</a:t>
                      </a:r>
                      <a:r>
                        <a:rPr lang="en-US" sz="2400" baseline="300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pOH</a:t>
                      </a:r>
                      <a:endParaRPr lang="en-US" sz="2400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OH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x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13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x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2.7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3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H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O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40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13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05 M Ca(OH)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40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13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60872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46888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600200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cids are classified as weak or strong according to their </a:t>
            </a:r>
          </a:p>
          <a:p>
            <a:pPr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degree of dissociation in water.</a:t>
            </a:r>
          </a:p>
          <a:p>
            <a:pPr indent="-18288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eak acids ionizes reversibly to form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in small </a:t>
            </a:r>
          </a:p>
          <a:p>
            <a:pPr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xtent. Usually fewer than 1 percent.</a:t>
            </a:r>
          </a:p>
          <a:p>
            <a:pPr indent="-18288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ts solution does not conduct electricity well.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 Strength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4452054"/>
            <a:ext cx="6400800" cy="57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A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  +  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(l)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  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+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  +  A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-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05000" y="5257800"/>
          <a:ext cx="3200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4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3200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133600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Ka is acid dissociation constant referring the measure of an acid’s strength.</a:t>
            </a:r>
          </a:p>
          <a:p>
            <a:pPr lvl="2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f Ka&lt;1.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acid is generally said to be weak.</a:t>
            </a:r>
          </a:p>
          <a:p>
            <a:pPr lvl="2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f Ka=1 to 1.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acid is accepted as moderate.</a:t>
            </a:r>
          </a:p>
          <a:p>
            <a:pPr lvl="2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f Ka&gt;1 , acid is strong.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 Str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 Strength</a:t>
            </a:r>
          </a:p>
        </p:txBody>
      </p:sp>
      <p:pic>
        <p:nvPicPr>
          <p:cNvPr id="1069058" name="Picture 2" descr="G:\PPTs Preparation Materials\Acid-Base Equilibrium\Acid-base Photos\Acid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843" y="1828800"/>
            <a:ext cx="8627757" cy="449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600200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Strength of bases are also similar to acid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se Strength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22098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  +  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(l)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  BH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+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  +  OH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-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81188" y="3086100"/>
          <a:ext cx="3400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94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086100"/>
                        <a:ext cx="340042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887952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Kb is base dissociation constant referring the measure of a base’s streng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se Strength</a:t>
            </a:r>
          </a:p>
        </p:txBody>
      </p:sp>
      <p:pic>
        <p:nvPicPr>
          <p:cNvPr id="1071107" name="Picture 3" descr="G:\PPTs Preparation Materials\Acid-Base Equilibrium\Acid-base Photos\Bas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057400"/>
            <a:ext cx="8476360" cy="411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8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765280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rite the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r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expressions of the following weak acids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nd base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F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9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917680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9.4 g sample of the acid HA, is dissolved in 5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olution, has a 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= 1.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M. If the molecular weight of the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cid is 188 g/mol, calculate;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olarity of the acid solution,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[A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,</a:t>
            </a:r>
            <a:endParaRPr lang="en-US" sz="24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value of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for HA.</a:t>
            </a:r>
            <a:endParaRPr lang="en-US" sz="24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1295400"/>
            <a:ext cx="838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term acid is “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er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”,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n Latin language, meaning sour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n 17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entury the English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emist Robert Boyle grouped the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ubstances as either acids or bases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cids and bases are found in many fruits, vegetables and some household products, like vinegar, apple, oranges, lemons, grapes, soaps, etc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o explain the behavior of acids and bases there are many acid-base theories.  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63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05890" name="Picture 2" descr="http://www.brooklawn.org/Assets/Jpegs/Fruit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959171"/>
            <a:ext cx="3657600" cy="29270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0047" y="12192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4500" y="1905000"/>
          <a:ext cx="6699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54" name="Equation" r:id="rId3" imgW="2997000" imgH="393480" progId="Equation.DSMT4">
                  <p:embed/>
                </p:oleObj>
              </mc:Choice>
              <mc:Fallback>
                <p:oleObj name="Equation" r:id="rId3" imgW="29970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905000"/>
                        <a:ext cx="66992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07612" y="2971800"/>
            <a:ext cx="8153400" cy="2308324"/>
            <a:chOff x="507612" y="2971800"/>
            <a:chExt cx="8153400" cy="2308324"/>
          </a:xfrm>
        </p:grpSpPr>
        <p:sp>
          <p:nvSpPr>
            <p:cNvPr id="12" name="Rectangle 11"/>
            <p:cNvSpPr/>
            <p:nvPr/>
          </p:nvSpPr>
          <p:spPr>
            <a:xfrm>
              <a:off x="533400" y="2971800"/>
              <a:ext cx="80772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b.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                   HA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)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(l)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+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  +  A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Initial:		0.1 M			      -		    -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Change: 	 -1.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M 		 +1.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M	 +1.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M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At 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Equilib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:      0.1- 1.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M		 1.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M	 </a:t>
              </a: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1. 10</a:t>
              </a:r>
              <a:r>
                <a:rPr lang="en-US" sz="2400" baseline="300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 M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507612" y="4704472"/>
              <a:ext cx="8153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762000" y="5486400"/>
            <a:ext cx="6858000" cy="1143000"/>
            <a:chOff x="795338" y="5715000"/>
            <a:chExt cx="6858000" cy="1143000"/>
          </a:xfrm>
        </p:grpSpPr>
        <p:graphicFrame>
          <p:nvGraphicFramePr>
            <p:cNvPr id="1072131" name="Object 3"/>
            <p:cNvGraphicFramePr>
              <a:graphicFrameLocks noChangeAspect="1"/>
            </p:cNvGraphicFramePr>
            <p:nvPr/>
          </p:nvGraphicFramePr>
          <p:xfrm>
            <a:off x="795338" y="5715000"/>
            <a:ext cx="68580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155" name="Equation" r:id="rId5" imgW="3047760" imgH="507960" progId="Equation.DSMT4">
                    <p:embed/>
                  </p:oleObj>
                </mc:Choice>
                <mc:Fallback>
                  <p:oleObj name="Equation" r:id="rId5" imgW="3047760" imgH="5079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38" y="5715000"/>
                          <a:ext cx="68580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5934998" y="6488668"/>
              <a:ext cx="11849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neglected</a:t>
              </a:r>
              <a:endParaRPr lang="en-US" sz="1400" dirty="0"/>
            </a:p>
          </p:txBody>
        </p:sp>
      </p:grpSp>
      <p:cxnSp>
        <p:nvCxnSpPr>
          <p:cNvPr id="16" name="Straight Connector 15"/>
          <p:cNvCxnSpPr/>
          <p:nvPr/>
        </p:nvCxnSpPr>
        <p:spPr>
          <a:xfrm rot="5400000">
            <a:off x="5448300" y="6134100"/>
            <a:ext cx="457200" cy="3810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18246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750874"/>
            <a:ext cx="868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solution of nitrous acid, H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contains 1.41 g of H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n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0 L water and has a pH of 3. What is the dissociation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onstant of the acid? And percent dissociation of the aci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H:1, N:14, O:16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39941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073154" name="Object 2"/>
          <p:cNvGraphicFramePr>
            <a:graphicFrameLocks noChangeAspect="1"/>
          </p:cNvGraphicFramePr>
          <p:nvPr/>
        </p:nvGraphicFramePr>
        <p:xfrm>
          <a:off x="533400" y="4652962"/>
          <a:ext cx="7315200" cy="9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78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52962"/>
                        <a:ext cx="7315200" cy="922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155" name="Object 3"/>
          <p:cNvGraphicFramePr>
            <a:graphicFrameLocks noChangeAspect="1"/>
          </p:cNvGraphicFramePr>
          <p:nvPr/>
        </p:nvGraphicFramePr>
        <p:xfrm>
          <a:off x="533400" y="6024562"/>
          <a:ext cx="6096000" cy="48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79" name="Equation" r:id="rId5" imgW="2844720" imgH="228600" progId="Equation.DSMT4">
                  <p:embed/>
                </p:oleObj>
              </mc:Choice>
              <mc:Fallback>
                <p:oleObj name="Equation" r:id="rId5" imgW="2844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24562"/>
                        <a:ext cx="6096000" cy="48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7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10668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7612" y="1371600"/>
            <a:ext cx="8153400" cy="2308324"/>
            <a:chOff x="507612" y="2971800"/>
            <a:chExt cx="8153400" cy="2308324"/>
          </a:xfrm>
        </p:grpSpPr>
        <p:sp>
          <p:nvSpPr>
            <p:cNvPr id="11" name="Rectangle 10"/>
            <p:cNvSpPr/>
            <p:nvPr/>
          </p:nvSpPr>
          <p:spPr>
            <a:xfrm>
              <a:off x="533400" y="2971800"/>
              <a:ext cx="80772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 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              HNO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)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(l)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+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  +  NO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2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Initial:	        0.003 M			      -		       -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Change:      -0.001 M 		 +0.001 M	  +0.001 M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At 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Equilib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:    0.002   M		 0.001 M	    0.001M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07612" y="4704472"/>
              <a:ext cx="8153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4350" y="3810000"/>
          <a:ext cx="6800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04" name="Equation" r:id="rId3" imgW="3022560" imgH="507960" progId="Equation.DSMT4">
                  <p:embed/>
                </p:oleObj>
              </mc:Choice>
              <mc:Fallback>
                <p:oleObj name="Equation" r:id="rId3" imgW="30225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6800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181" name="Object 5"/>
          <p:cNvGraphicFramePr>
            <a:graphicFrameLocks noChangeAspect="1"/>
          </p:cNvGraphicFramePr>
          <p:nvPr/>
        </p:nvGraphicFramePr>
        <p:xfrm>
          <a:off x="466725" y="5334000"/>
          <a:ext cx="7991475" cy="101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05" name="Equation" r:id="rId5" imgW="3987720" imgH="507960" progId="Equation.DSMT4">
                  <p:embed/>
                </p:oleObj>
              </mc:Choice>
              <mc:Fallback>
                <p:oleObj name="Equation" r:id="rId5" imgW="39877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334000"/>
                        <a:ext cx="7991475" cy="1018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399" y="125095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1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771471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molarity of N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provides a pH value of 11?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2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5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41148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073155" name="Object 3"/>
          <p:cNvGraphicFramePr>
            <a:graphicFrameLocks noChangeAspect="1"/>
          </p:cNvGraphicFramePr>
          <p:nvPr/>
        </p:nvGraphicFramePr>
        <p:xfrm>
          <a:off x="439738" y="5181600"/>
          <a:ext cx="66643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5" name="Equation" r:id="rId3" imgW="3238200" imgH="457200" progId="Equation.DSMT4">
                  <p:embed/>
                </p:oleObj>
              </mc:Choice>
              <mc:Fallback>
                <p:oleObj name="Equation" r:id="rId3" imgW="3238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5181600"/>
                        <a:ext cx="666432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0668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076227" name="Object 3"/>
          <p:cNvGraphicFramePr>
            <a:graphicFrameLocks noChangeAspect="1"/>
          </p:cNvGraphicFramePr>
          <p:nvPr/>
        </p:nvGraphicFramePr>
        <p:xfrm>
          <a:off x="685800" y="4648200"/>
          <a:ext cx="6477000" cy="17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39" name="Equation" r:id="rId3" imgW="2997000" imgH="787320" progId="Equation.DSMT4">
                  <p:embed/>
                </p:oleObj>
              </mc:Choice>
              <mc:Fallback>
                <p:oleObj name="Equation" r:id="rId3" imgW="299700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6477000" cy="1701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3400" y="1752600"/>
            <a:ext cx="8153400" cy="2308324"/>
            <a:chOff x="507612" y="2971800"/>
            <a:chExt cx="8153400" cy="2308324"/>
          </a:xfrm>
        </p:grpSpPr>
        <p:sp>
          <p:nvSpPr>
            <p:cNvPr id="14" name="Rectangle 13"/>
            <p:cNvSpPr/>
            <p:nvPr/>
          </p:nvSpPr>
          <p:spPr>
            <a:xfrm>
              <a:off x="533400" y="2971800"/>
              <a:ext cx="80772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 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              N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)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(l)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OH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  +  N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4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+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  <a:sym typeface="Symbol"/>
                </a:rPr>
                <a:t>aq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Initial:	        x M			      -		       -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Change:      -0.001 M 		 +0.001 M	  +0.001 M</a:t>
              </a:r>
            </a:p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At 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Equilib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:    x-0.001 M		 0.001 M	    0.001M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07612" y="4704472"/>
              <a:ext cx="8153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3932" y="36626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rength of Acids and Bas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6002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a conjugate acid-base pair has the following relationship;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214735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lationship Between K</a:t>
            </a:r>
            <a:r>
              <a:rPr lang="en-US" sz="2400" b="1" i="1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and K</a:t>
            </a:r>
            <a:r>
              <a:rPr lang="en-US" sz="2400" b="1" i="1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0200" y="2895600"/>
          <a:ext cx="41869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62" name="Equation" r:id="rId3" imgW="1473120" imgH="241200" progId="Equation.DSMT4">
                  <p:embed/>
                </p:oleObj>
              </mc:Choice>
              <mc:Fallback>
                <p:oleObj name="Equation" r:id="rId3" imgW="1473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18698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199" y="3670479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4191000"/>
            <a:ext cx="8610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is the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lue of F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if it has a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lue of 7.2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49085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1000" y="5334000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is conjugate base of HF. Then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1.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1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7.2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4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39x10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1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Neutraliz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066800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he reaction between an acid and a base to  form salt and water is calle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neutraliza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Indeed it is the reaction between 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and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to form wate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3400" y="2914471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 +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/>
                <a:cs typeface="Arial"/>
              </a:rPr>
              <a:t>→ </a:t>
            </a:r>
            <a:r>
              <a:rPr lang="en-US" sz="2400" dirty="0" err="1" smtClean="0">
                <a:latin typeface="Arial"/>
                <a:cs typeface="Arial"/>
              </a:rPr>
              <a:t>NaCl</a:t>
            </a:r>
            <a:r>
              <a:rPr lang="en-US" sz="2400" dirty="0" smtClean="0">
                <a:latin typeface="Arial"/>
                <a:cs typeface="Arial"/>
              </a:rPr>
              <a:t>(</a:t>
            </a:r>
            <a:r>
              <a:rPr lang="en-US" sz="2400" dirty="0" err="1" smtClean="0">
                <a:latin typeface="Arial"/>
                <a:cs typeface="Arial"/>
              </a:rPr>
              <a:t>aq</a:t>
            </a:r>
            <a:r>
              <a:rPr lang="en-US" sz="2400" dirty="0" smtClean="0">
                <a:latin typeface="Arial"/>
                <a:cs typeface="Arial"/>
              </a:rPr>
              <a:t>)  +  H</a:t>
            </a:r>
            <a:r>
              <a:rPr lang="en-US" sz="2400" baseline="-25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O(l)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+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/>
                <a:cs typeface="Arial"/>
              </a:rPr>
              <a:t>→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(l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4224278"/>
            <a:ext cx="830580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he nature of the particular acid and base involved in a reaction determines the acidity or basicity of the resulting solution.	</a:t>
            </a:r>
            <a:r>
              <a:rPr lang="en-US" sz="2400" dirty="0" smtClean="0">
                <a:latin typeface="Arial"/>
                <a:cs typeface="Arial"/>
              </a:rPr>
              <a:t>	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Neutraliz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" y="1066800"/>
            <a:ext cx="861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trong acid + strong base </a:t>
            </a:r>
            <a:r>
              <a:rPr lang="en-US" sz="2400" dirty="0" smtClean="0">
                <a:latin typeface="Arial"/>
                <a:cs typeface="Arial"/>
              </a:rPr>
              <a:t>→ neutral solution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trong acid + weak base </a:t>
            </a:r>
            <a:r>
              <a:rPr lang="en-US" sz="2400" dirty="0" smtClean="0">
                <a:latin typeface="Arial"/>
                <a:cs typeface="Arial"/>
              </a:rPr>
              <a:t>→ acidic solution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/>
                <a:cs typeface="Arial"/>
              </a:rPr>
              <a:t>weak acid  +  strong base → basic solution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/>
                <a:cs typeface="Arial"/>
              </a:rPr>
              <a:t>weak acid  +  weak base →  acidic or basic solution 				           depends upon K</a:t>
            </a:r>
            <a:r>
              <a:rPr lang="en-US" sz="2400" baseline="-25000" dirty="0" smtClean="0">
                <a:latin typeface="Arial"/>
                <a:cs typeface="Arial"/>
              </a:rPr>
              <a:t>a</a:t>
            </a:r>
            <a:r>
              <a:rPr lang="en-US" sz="2400" dirty="0" smtClean="0">
                <a:latin typeface="Arial"/>
                <a:cs typeface="Arial"/>
              </a:rPr>
              <a:t> and K</a:t>
            </a:r>
            <a:r>
              <a:rPr lang="en-US" sz="2400" baseline="-25000" dirty="0" smtClean="0">
                <a:latin typeface="Arial"/>
                <a:cs typeface="Arial"/>
              </a:rPr>
              <a:t>b</a:t>
            </a:r>
            <a:r>
              <a:rPr lang="en-US" sz="2400" dirty="0" smtClean="0">
                <a:latin typeface="Arial"/>
                <a:cs typeface="Arial"/>
              </a:rPr>
              <a:t> values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199" y="3897353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3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4417874"/>
            <a:ext cx="861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will be the pH of the resulting solution which is prepared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y mixing 6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0.4 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and 4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0.3 M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B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Neutraliz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9461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1371600"/>
            <a:ext cx="6934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B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 +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/>
                <a:cs typeface="Arial"/>
              </a:rPr>
              <a:t>→ </a:t>
            </a:r>
            <a:r>
              <a:rPr lang="en-US" sz="2400" dirty="0" err="1" smtClean="0">
                <a:latin typeface="Arial"/>
                <a:cs typeface="Arial"/>
              </a:rPr>
              <a:t>NaBr</a:t>
            </a:r>
            <a:r>
              <a:rPr lang="en-US" sz="2400" dirty="0" smtClean="0">
                <a:latin typeface="Arial"/>
                <a:cs typeface="Arial"/>
              </a:rPr>
              <a:t>(</a:t>
            </a:r>
            <a:r>
              <a:rPr lang="en-US" sz="2400" dirty="0" err="1" smtClean="0">
                <a:latin typeface="Arial"/>
                <a:cs typeface="Arial"/>
              </a:rPr>
              <a:t>aq</a:t>
            </a:r>
            <a:r>
              <a:rPr lang="en-US" sz="2400" dirty="0" smtClean="0">
                <a:latin typeface="Arial"/>
                <a:cs typeface="Arial"/>
              </a:rPr>
              <a:t>)  +  H</a:t>
            </a:r>
            <a:r>
              <a:rPr lang="en-US" sz="2400" baseline="-25000" dirty="0" smtClean="0">
                <a:latin typeface="Arial"/>
                <a:cs typeface="Arial"/>
              </a:rPr>
              <a:t>2</a:t>
            </a:r>
            <a:r>
              <a:rPr lang="en-US" sz="2400" dirty="0" smtClean="0">
                <a:latin typeface="Arial"/>
                <a:cs typeface="Arial"/>
              </a:rPr>
              <a:t>O(l)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0.3 M		0.4 M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40mL		 60m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1638" y="2819400"/>
          <a:ext cx="57515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6" name="Equation" r:id="rId3" imgW="2577960" imgH="457200" progId="Equation.DSMT4">
                  <p:embed/>
                </p:oleObj>
              </mc:Choice>
              <mc:Fallback>
                <p:oleObj name="Equation" r:id="rId3" imgW="2577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819400"/>
                        <a:ext cx="5751512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" y="3981271"/>
            <a:ext cx="861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fter neutralization 0.024 – 0.012 = 0.012 mol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remains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unreacted which makes resulting solution basic and volume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f the solution is 60 + 40 = 1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85443" name="Object 3"/>
          <p:cNvGraphicFramePr>
            <a:graphicFrameLocks noChangeAspect="1"/>
          </p:cNvGraphicFramePr>
          <p:nvPr/>
        </p:nvGraphicFramePr>
        <p:xfrm>
          <a:off x="228600" y="5364279"/>
          <a:ext cx="8686800" cy="126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7" name="Equation" r:id="rId5" imgW="4533840" imgH="660240" progId="Equation.DSMT4">
                  <p:embed/>
                </p:oleObj>
              </mc:Choice>
              <mc:Fallback>
                <p:oleObj name="Equation" r:id="rId5" imgW="45338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64279"/>
                        <a:ext cx="8686800" cy="1265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Neutraliz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4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1511121"/>
            <a:ext cx="861060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6.4 g impure sample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completely neutralized by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5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0.4 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Calculate the percentage purity by mass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n the sample?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31559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3600271"/>
            <a:ext cx="861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ecause the complete neutralization had occurred mole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umbers of 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s are equal. Therefore moles of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re equal.</a:t>
            </a:r>
          </a:p>
        </p:txBody>
      </p:sp>
      <p:graphicFrame>
        <p:nvGraphicFramePr>
          <p:cNvPr id="1086466" name="Object 2"/>
          <p:cNvGraphicFramePr>
            <a:graphicFrameLocks noChangeAspect="1"/>
          </p:cNvGraphicFramePr>
          <p:nvPr/>
        </p:nvGraphicFramePr>
        <p:xfrm>
          <a:off x="457200" y="4902200"/>
          <a:ext cx="69135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8" name="Equation" r:id="rId3" imgW="3098520" imgH="876240" progId="Equation.DSMT4">
                  <p:embed/>
                </p:oleObj>
              </mc:Choice>
              <mc:Fallback>
                <p:oleObj name="Equation" r:id="rId3" imgW="30985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02200"/>
                        <a:ext cx="6913563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1295400"/>
            <a:ext cx="89154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The Arrhenius Acid-Base Theory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In 1884, Swedish chemist </a:t>
            </a:r>
            <a:r>
              <a:rPr lang="en-US" sz="2400" dirty="0" err="1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Svante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Arrhenius define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ids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as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ompounds that produc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ions in aqueous solutions, and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ses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compounds that produc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H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ions in aqueous solution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his theory was insufficient to explain the acidic or basic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roperties of some substances such as SO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or NH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381000" y="4495800"/>
          <a:ext cx="616270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4" name="CS ChemDraw Drawing" r:id="rId3" imgW="2296080" imgH="222480" progId="ChemDraw.Document.6.0">
                  <p:embed/>
                </p:oleObj>
              </mc:Choice>
              <mc:Fallback>
                <p:oleObj name="CS ChemDraw Drawing" r:id="rId3" imgW="2296080" imgH="22248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6162701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6" name="Object 6"/>
          <p:cNvGraphicFramePr>
            <a:graphicFrameLocks noChangeAspect="1"/>
          </p:cNvGraphicFramePr>
          <p:nvPr/>
        </p:nvGraphicFramePr>
        <p:xfrm>
          <a:off x="368300" y="5108575"/>
          <a:ext cx="6496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5" name="CS ChemDraw Drawing" r:id="rId5" imgW="2421360" imgH="228600" progId="ChemDraw.Document.6.0">
                  <p:embed/>
                </p:oleObj>
              </mc:Choice>
              <mc:Fallback>
                <p:oleObj name="CS ChemDraw Drawing" r:id="rId5" imgW="2421360" imgH="22860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108575"/>
                        <a:ext cx="64960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7" name="Object 7"/>
          <p:cNvGraphicFramePr>
            <a:graphicFrameLocks noChangeAspect="1"/>
          </p:cNvGraphicFramePr>
          <p:nvPr/>
        </p:nvGraphicFramePr>
        <p:xfrm>
          <a:off x="381000" y="5734050"/>
          <a:ext cx="6524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6" name="CS ChemDraw Drawing" r:id="rId7" imgW="2431440" imgH="222480" progId="ChemDraw.Document.6.0">
                  <p:embed/>
                </p:oleObj>
              </mc:Choice>
              <mc:Fallback>
                <p:oleObj name="CS ChemDraw Drawing" r:id="rId7" imgW="2431440" imgH="22248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34050"/>
                        <a:ext cx="6524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9" name="Object 9"/>
          <p:cNvGraphicFramePr>
            <a:graphicFrameLocks noChangeAspect="1"/>
          </p:cNvGraphicFramePr>
          <p:nvPr/>
        </p:nvGraphicFramePr>
        <p:xfrm>
          <a:off x="304800" y="6272213"/>
          <a:ext cx="7285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7" name="CS ChemDraw Drawing" r:id="rId9" imgW="2715480" imgH="220320" progId="ChemDraw.Document.6.0">
                  <p:embed/>
                </p:oleObj>
              </mc:Choice>
              <mc:Fallback>
                <p:oleObj name="CS ChemDraw Drawing" r:id="rId9" imgW="2715480" imgH="22032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272213"/>
                        <a:ext cx="7285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Neutraliz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5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1511121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0.5 g impure sample of 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iproti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cid, which is 90% by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ass is completely neutralized by 5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0.2 M KOH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olution. Find the molecular weight of the acid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30035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3600271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ecause the complete neutralization had occurred mole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umbers of 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s are equal. </a:t>
            </a:r>
          </a:p>
        </p:txBody>
      </p:sp>
      <p:graphicFrame>
        <p:nvGraphicFramePr>
          <p:cNvPr id="1086466" name="Object 2"/>
          <p:cNvGraphicFramePr>
            <a:graphicFrameLocks noChangeAspect="1"/>
          </p:cNvGraphicFramePr>
          <p:nvPr/>
        </p:nvGraphicFramePr>
        <p:xfrm>
          <a:off x="466725" y="4452938"/>
          <a:ext cx="83312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6" name="Equation" r:id="rId3" imgW="3733560" imgH="279360" progId="Equation.DSMT4">
                  <p:embed/>
                </p:oleObj>
              </mc:Choice>
              <mc:Fallback>
                <p:oleObj name="Equation" r:id="rId3" imgW="3733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452938"/>
                        <a:ext cx="83312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1" name="Object 2"/>
          <p:cNvGraphicFramePr>
            <a:graphicFrameLocks noChangeAspect="1"/>
          </p:cNvGraphicFramePr>
          <p:nvPr/>
        </p:nvGraphicFramePr>
        <p:xfrm>
          <a:off x="439737" y="5008563"/>
          <a:ext cx="82470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7" name="Equation" r:id="rId5" imgW="3695400" imgH="419040" progId="Equation.DSMT4">
                  <p:embed/>
                </p:oleObj>
              </mc:Choice>
              <mc:Fallback>
                <p:oleObj name="Equation" r:id="rId5" imgW="36954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" y="5008563"/>
                        <a:ext cx="82470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2" name="Object 2"/>
          <p:cNvGraphicFramePr>
            <a:graphicFrameLocks noChangeAspect="1"/>
          </p:cNvGraphicFramePr>
          <p:nvPr/>
        </p:nvGraphicFramePr>
        <p:xfrm>
          <a:off x="76200" y="5867400"/>
          <a:ext cx="8991600" cy="86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8" name="Equation" r:id="rId7" imgW="4101840" imgH="393480" progId="Equation.DSMT4">
                  <p:embed/>
                </p:oleObj>
              </mc:Choice>
              <mc:Fallback>
                <p:oleObj name="Equation" r:id="rId7" imgW="4101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67400"/>
                        <a:ext cx="8991600" cy="862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8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88518" name="Picture 6" descr="http://upload.wikimedia.org/wikipedia/commons/6/69/Titration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1981200"/>
            <a:ext cx="2286000" cy="3429000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457200" y="1114485"/>
            <a:ext cx="8305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itra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a process for analyzing the amount of acid or base in a solution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n titration the solution whose volume and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oncentration are known is called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itrant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r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andard solu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he neutralization point is known as an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quivalence poin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-poin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It is monitored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y using an acid or a base indic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0732" y="394398"/>
            <a:ext cx="33668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45858" name="Picture 2" descr="D:\Modular System-Chemistry Series\Heat Rate Equilibrium and Electrochemistry\Acid-Base Equilibrium\Acid-Base Equilibrium-Photos\Titration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5099393" cy="5257800"/>
          </a:xfrm>
          <a:prstGeom prst="rect">
            <a:avLst/>
          </a:prstGeom>
          <a:noFill/>
        </p:spPr>
      </p:pic>
      <p:pic>
        <p:nvPicPr>
          <p:cNvPr id="1145859" name="Picture 3" descr="D:\Modular System-Chemistry Series\Heat Rate Equilibrium and Electrochemistry\Acid-Base Equilibrium\Acid-Base Equilibrium-Photos\Titrati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362200"/>
            <a:ext cx="3347249" cy="2514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Titr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0600" y="1143000"/>
            <a:ext cx="7391400" cy="554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5273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5000" y="12954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ndicator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1066800"/>
            <a:ext cx="7391400" cy="554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Titration of NaOH and HC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52670" y="1219200"/>
            <a:ext cx="7886700" cy="525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6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1511121"/>
            <a:ext cx="8458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0.1 M of 5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is titrated with 0.1 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olution. Calculate the pH of the final solutions in each of the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ollowing cases and draw a curve showing pH versus volume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dde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n the original acid solution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fter 1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has been adde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fter 49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has been adde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fter 5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has been adde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fter 6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 has been added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11430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75260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[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= 0.1M,	 then pH= -log(0.1)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1093634" name="Object 2"/>
          <p:cNvGraphicFramePr>
            <a:graphicFrameLocks noChangeAspect="1"/>
          </p:cNvGraphicFramePr>
          <p:nvPr/>
        </p:nvGraphicFramePr>
        <p:xfrm>
          <a:off x="352425" y="2667000"/>
          <a:ext cx="7877175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6" name="Equation" r:id="rId3" imgW="3530520" imgH="1625400" progId="Equation.DSMT4">
                  <p:embed/>
                </p:oleObj>
              </mc:Choice>
              <mc:Fallback>
                <p:oleObj name="Equation" r:id="rId3" imgW="3530520" imgH="162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667000"/>
                        <a:ext cx="7877175" cy="362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11430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634" name="Object 2"/>
          <p:cNvGraphicFramePr>
            <a:graphicFrameLocks noChangeAspect="1"/>
          </p:cNvGraphicFramePr>
          <p:nvPr/>
        </p:nvGraphicFramePr>
        <p:xfrm>
          <a:off x="533400" y="1828800"/>
          <a:ext cx="7481888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0" name="Equation" r:id="rId3" imgW="3352680" imgH="1625400" progId="Equation.DSMT4">
                  <p:embed/>
                </p:oleObj>
              </mc:Choice>
              <mc:Fallback>
                <p:oleObj name="Equation" r:id="rId3" imgW="3352680" imgH="162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481888" cy="362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The Arrhenius Acid-Base Theory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89517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6002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11430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634" name="Object 2"/>
          <p:cNvGraphicFramePr>
            <a:graphicFrameLocks noChangeAspect="1"/>
          </p:cNvGraphicFramePr>
          <p:nvPr/>
        </p:nvGraphicFramePr>
        <p:xfrm>
          <a:off x="457200" y="2286000"/>
          <a:ext cx="71135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4" name="Equation" r:id="rId3" imgW="3187440" imgH="990360" progId="Equation.DSMT4">
                  <p:embed/>
                </p:oleObj>
              </mc:Choice>
              <mc:Fallback>
                <p:oleObj name="Equation" r:id="rId3" imgW="318744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7113588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11430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6. Titrat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634" name="Object 2"/>
          <p:cNvGraphicFramePr>
            <a:graphicFrameLocks noChangeAspect="1"/>
          </p:cNvGraphicFramePr>
          <p:nvPr/>
        </p:nvGraphicFramePr>
        <p:xfrm>
          <a:off x="304800" y="1752600"/>
          <a:ext cx="8361362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18" name="Equation" r:id="rId3" imgW="3746160" imgH="2108160" progId="Equation.DSMT4">
                  <p:embed/>
                </p:oleObj>
              </mc:Choice>
              <mc:Fallback>
                <p:oleObj name="Equation" r:id="rId3" imgW="3746160" imgH="2108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8361362" cy="470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7. Hydrolysi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114485"/>
            <a:ext cx="8839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ydrolysis is the general term of the chemical reactions of anions with water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Salts of weak acids and bases hydrolyze in aqueous solutions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02452" y="2819400"/>
            <a:ext cx="8839200" cy="2308324"/>
            <a:chOff x="302452" y="2971800"/>
            <a:chExt cx="8839200" cy="2308324"/>
          </a:xfrm>
        </p:grpSpPr>
        <p:sp>
          <p:nvSpPr>
            <p:cNvPr id="6" name="Rectangle 5"/>
            <p:cNvSpPr/>
            <p:nvPr/>
          </p:nvSpPr>
          <p:spPr>
            <a:xfrm>
              <a:off x="302452" y="2971800"/>
              <a:ext cx="88392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C000"/>
                </a:buClr>
                <a:buFont typeface="Arial" pitchFamily="34" charset="0"/>
                <a:buChar char="•"/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For example 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NaF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is a salt formed from strong base and weak acid.</a:t>
              </a:r>
            </a:p>
            <a:p>
              <a:pPr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	F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HF +  OH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</a:t>
              </a:r>
            </a:p>
            <a:p>
              <a:pPr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K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b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is dissociation constant of the weak base </a:t>
              </a:r>
              <a:endParaRPr lang="en-US" sz="24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334000" y="3909391"/>
            <a:ext cx="2286000" cy="1043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221" name="Equation" r:id="rId3" imgW="1168200" imgH="533160" progId="Equation.DSMT4">
                    <p:embed/>
                  </p:oleObj>
                </mc:Choice>
                <mc:Fallback>
                  <p:oleObj name="Equation" r:id="rId3" imgW="1168200" imgH="53316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909391"/>
                          <a:ext cx="2286000" cy="1043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304800" y="5103674"/>
            <a:ext cx="8839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For the salts produced from weak acid and weak bases;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if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&gt;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n salt is acidic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if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&lt;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n salt is basi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7. Hydrolysi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1426815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is the pH of 0.1 M  Na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olution?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for H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5.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" y="20574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04800" y="2514600"/>
            <a:ext cx="8610600" cy="2127792"/>
            <a:chOff x="304800" y="2667000"/>
            <a:chExt cx="8610600" cy="2127792"/>
          </a:xfrm>
        </p:grpSpPr>
        <p:grpSp>
          <p:nvGrpSpPr>
            <p:cNvPr id="19" name="Group 18"/>
            <p:cNvGrpSpPr/>
            <p:nvPr/>
          </p:nvGrpSpPr>
          <p:grpSpPr>
            <a:xfrm>
              <a:off x="304800" y="2667000"/>
              <a:ext cx="8610600" cy="1938992"/>
              <a:chOff x="304800" y="3448347"/>
              <a:chExt cx="8610600" cy="1938992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04800" y="3448347"/>
                <a:ext cx="86106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In the salt NO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ion is weak acid anion, thus it hydrolyzes.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			NO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 +  H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O 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  HNO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  <a:sym typeface="Symbol"/>
                  </a:rPr>
                  <a:t>2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  +  OH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  <a:sym typeface="Symbol"/>
                  </a:rPr>
                  <a:t>-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Initial		0.1 M		          -	  -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Change	-x			+x	+x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At </a:t>
                </a:r>
                <a:r>
                  <a:rPr lang="en-US" sz="2400" dirty="0" err="1" smtClean="0">
                    <a:latin typeface="Arial" pitchFamily="34" charset="0"/>
                    <a:cs typeface="Arial" pitchFamily="34" charset="0"/>
                    <a:sym typeface="Symbol"/>
                  </a:rPr>
                  <a:t>equil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	0.1-x M		x M	x M </a:t>
                </a:r>
                <a:endParaRPr lang="en-US" sz="24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381000" y="4953000"/>
                <a:ext cx="6477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/>
            <p:nvPr/>
          </p:nvSpPr>
          <p:spPr>
            <a:xfrm>
              <a:off x="2644724" y="4425460"/>
              <a:ext cx="11849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neglected</a:t>
              </a:r>
              <a:endParaRPr lang="en-US" sz="1400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4800" y="4672012"/>
          <a:ext cx="80279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56" name="Equation" r:id="rId3" imgW="4101840" imgH="533160" progId="Equation.DSMT4">
                  <p:embed/>
                </p:oleObj>
              </mc:Choice>
              <mc:Fallback>
                <p:oleObj name="Equation" r:id="rId3" imgW="4101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72012"/>
                        <a:ext cx="8027988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3333" name="Object 5"/>
          <p:cNvGraphicFramePr>
            <a:graphicFrameLocks noChangeAspect="1"/>
          </p:cNvGraphicFramePr>
          <p:nvPr/>
        </p:nvGraphicFramePr>
        <p:xfrm>
          <a:off x="228600" y="5789613"/>
          <a:ext cx="64373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57" name="Equation" r:id="rId5" imgW="3288960" imgH="507960" progId="Equation.DSMT4">
                  <p:embed/>
                </p:oleObj>
              </mc:Choice>
              <mc:Fallback>
                <p:oleObj name="Equation" r:id="rId5" imgW="32889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89613"/>
                        <a:ext cx="64373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7. Hydrolysi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1426815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culate the mass of sodium acetate,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Na, that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ust be dissolved in water to make a 0.5 L solution which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as a pH value of 9?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for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 = 1.8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5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Na=82 g/mol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" y="29273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304800" y="3511008"/>
            <a:ext cx="8610600" cy="2127792"/>
            <a:chOff x="304800" y="2667000"/>
            <a:chExt cx="8610600" cy="2127792"/>
          </a:xfrm>
        </p:grpSpPr>
        <p:grpSp>
          <p:nvGrpSpPr>
            <p:cNvPr id="3" name="Group 18"/>
            <p:cNvGrpSpPr/>
            <p:nvPr/>
          </p:nvGrpSpPr>
          <p:grpSpPr>
            <a:xfrm>
              <a:off x="304800" y="2667000"/>
              <a:ext cx="8610600" cy="1938992"/>
              <a:chOff x="304800" y="3448347"/>
              <a:chExt cx="8610600" cy="1938992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04800" y="3448347"/>
                <a:ext cx="86106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In the salt CH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COO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ion is weak acid anion, thus it hydrolyzes.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			 CH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COO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 +  H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O 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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CH</a:t>
                </a:r>
                <a:r>
                  <a:rPr lang="en-US" sz="2400" baseline="-25000" dirty="0" smtClean="0"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COOH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  +  OH</a:t>
                </a:r>
                <a:r>
                  <a:rPr lang="en-US" sz="2400" baseline="30000" dirty="0" smtClean="0">
                    <a:latin typeface="Arial" pitchFamily="34" charset="0"/>
                    <a:cs typeface="Arial" pitchFamily="34" charset="0"/>
                    <a:sym typeface="Symbol"/>
                  </a:rPr>
                  <a:t>-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Initial		     a M		       -		      -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Change	    -x			      +x		      +x</a:t>
                </a:r>
              </a:p>
              <a:p>
                <a:pPr marL="457200" indent="-457200">
                  <a:buClr>
                    <a:srgbClr val="FFC000"/>
                  </a:buClr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At </a:t>
                </a:r>
                <a:r>
                  <a:rPr lang="en-US" sz="2400" dirty="0" err="1" smtClean="0">
                    <a:latin typeface="Arial" pitchFamily="34" charset="0"/>
                    <a:cs typeface="Arial" pitchFamily="34" charset="0"/>
                    <a:sym typeface="Symbol"/>
                  </a:rPr>
                  <a:t>equil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Symbol"/>
                  </a:rPr>
                  <a:t>	a-x M			x M		      x M </a:t>
                </a:r>
                <a:endParaRPr lang="en-US" sz="24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381000" y="4953000"/>
                <a:ext cx="8229600" cy="1353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/>
            <p:nvPr/>
          </p:nvSpPr>
          <p:spPr>
            <a:xfrm>
              <a:off x="2644724" y="4425460"/>
              <a:ext cx="11849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neglected</a:t>
              </a:r>
              <a:endParaRPr lang="en-US" sz="1400" dirty="0"/>
            </a:p>
          </p:txBody>
        </p:sp>
      </p:grpSp>
      <p:graphicFrame>
        <p:nvGraphicFramePr>
          <p:cNvPr id="1124356" name="Object 4"/>
          <p:cNvGraphicFramePr>
            <a:graphicFrameLocks noChangeAspect="1"/>
          </p:cNvGraphicFramePr>
          <p:nvPr/>
        </p:nvGraphicFramePr>
        <p:xfrm>
          <a:off x="403225" y="5815013"/>
          <a:ext cx="63627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68" name="Equation" r:id="rId3" imgW="3251160" imgH="533160" progId="Equation.DSMT4">
                  <p:embed/>
                </p:oleObj>
              </mc:Choice>
              <mc:Fallback>
                <p:oleObj name="Equation" r:id="rId3" imgW="3251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815013"/>
                        <a:ext cx="636270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7. Hydrolysi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102235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1124356" name="Object 4"/>
          <p:cNvGraphicFramePr>
            <a:graphicFrameLocks noChangeAspect="1"/>
          </p:cNvGraphicFramePr>
          <p:nvPr/>
        </p:nvGraphicFramePr>
        <p:xfrm>
          <a:off x="381000" y="1654175"/>
          <a:ext cx="59404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14" name="Equation" r:id="rId3" imgW="3035160" imgH="634680" progId="Equation.DSMT4">
                  <p:embed/>
                </p:oleObj>
              </mc:Choice>
              <mc:Fallback>
                <p:oleObj name="Equation" r:id="rId3" imgW="30351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54175"/>
                        <a:ext cx="59404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79" name="Object 4"/>
          <p:cNvGraphicFramePr>
            <a:graphicFrameLocks noChangeAspect="1"/>
          </p:cNvGraphicFramePr>
          <p:nvPr/>
        </p:nvGraphicFramePr>
        <p:xfrm>
          <a:off x="381000" y="3262313"/>
          <a:ext cx="56419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15" name="Equation" r:id="rId5" imgW="2882880" imgH="838080" progId="Equation.DSMT4">
                  <p:embed/>
                </p:oleObj>
              </mc:Choice>
              <mc:Fallback>
                <p:oleObj name="Equation" r:id="rId5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62313"/>
                        <a:ext cx="5641975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0" name="Object 4"/>
          <p:cNvGraphicFramePr>
            <a:graphicFrameLocks noChangeAspect="1"/>
          </p:cNvGraphicFramePr>
          <p:nvPr/>
        </p:nvGraphicFramePr>
        <p:xfrm>
          <a:off x="304800" y="5319713"/>
          <a:ext cx="510443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16" name="Equation" r:id="rId7" imgW="2476440" imgH="228600" progId="Equation.DSMT4">
                  <p:embed/>
                </p:oleObj>
              </mc:Choice>
              <mc:Fallback>
                <p:oleObj name="Equation" r:id="rId7" imgW="2476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19713"/>
                        <a:ext cx="510443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246287"/>
            <a:ext cx="8839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uffer solutio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an aqueous solution consisting of a mixture of a weak acid and its conjugate base or a weak base and its conjugate acid.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t has the property that th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H of the solution changes very littl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when a small amount of acid or base is added to it.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Buffer solutions are used as a means of keeping pH at a nearly constant value in a wide variety of chemical applications. Such as pH of blood, to maintain pH stability carbonic acid-bicarbonate buffer system is u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Buffer Syste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4839" y="1066800"/>
            <a:ext cx="7315200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981154"/>
            <a:ext cx="883920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n a simple buffer solution there is an equilibrium between a weak acid, HA, and its conjugate base, A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HA  + 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 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  <a:sym typeface="Symbol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 +  A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  <a:sym typeface="Symbol"/>
              </a:rPr>
              <a:t>-</a:t>
            </a:r>
            <a:endParaRPr lang="en-US" sz="2400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27" name="Rectangle 3"/>
          <p:cNvSpPr>
            <a:spLocks noChangeArrowheads="1"/>
          </p:cNvSpPr>
          <p:nvPr/>
        </p:nvSpPr>
        <p:spPr bwMode="auto">
          <a:xfrm>
            <a:off x="228600" y="2667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cid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dissociation constant for a weak acid, HA, is defined as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4343400"/>
            <a:ext cx="8686800" cy="1140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Simple manipulation with logarithms gives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Henderson-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asselbalch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equa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which describes pH in terms of pKa.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000" y="3200400"/>
          <a:ext cx="2743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4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2743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1" name="Object 7"/>
          <p:cNvGraphicFramePr>
            <a:graphicFrameLocks noChangeAspect="1"/>
          </p:cNvGraphicFramePr>
          <p:nvPr/>
        </p:nvGraphicFramePr>
        <p:xfrm>
          <a:off x="1905000" y="5486400"/>
          <a:ext cx="314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5"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31432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27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9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155454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culate the pH of a buffer solution prepared by mixing 500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0.1 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F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5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0.02 M HF?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for  HF =6.7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/>
        </p:nvGraphicFramePr>
        <p:xfrm>
          <a:off x="609600" y="3733800"/>
          <a:ext cx="78295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36" name="Equation" r:id="rId3" imgW="3479760" imgH="1041120" progId="Equation.DSMT4">
                  <p:embed/>
                </p:oleObj>
              </mc:Choice>
              <mc:Fallback>
                <p:oleObj name="Equation" r:id="rId3" imgW="347976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7829550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30480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  <a:p>
            <a:pPr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t was proposed independently by Johannes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icolau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rønsted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Thomas Martin Lowry in 1923.</a:t>
            </a:r>
          </a:p>
          <a:p>
            <a:pPr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n aci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defined as any chemical species (molecule or ion) that is able to lose, or "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onat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" a hydrogen ion (proton), an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 bas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a species with the ability to gain or "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cep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" a hydrogen ion (proton).</a:t>
            </a:r>
            <a:endParaRPr lang="en-US" sz="2400" b="1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17859" name="Object 3"/>
          <p:cNvGraphicFramePr>
            <a:graphicFrameLocks noChangeAspect="1"/>
          </p:cNvGraphicFramePr>
          <p:nvPr/>
        </p:nvGraphicFramePr>
        <p:xfrm>
          <a:off x="1905000" y="4548188"/>
          <a:ext cx="609600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71" name="CS ChemDraw Drawing" r:id="rId3" imgW="3103200" imgH="1140120" progId="ChemDraw.Document.6.0">
                  <p:embed/>
                </p:oleObj>
              </mc:Choice>
              <mc:Fallback>
                <p:oleObj name="CS ChemDraw Drawing" r:id="rId3" imgW="3103200" imgH="11401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48188"/>
                        <a:ext cx="609600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99" y="990600"/>
            <a:ext cx="182144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9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1554540"/>
            <a:ext cx="8458200" cy="4455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0.15 mol of sodium acetate(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Na) and 0.1 mol acetic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cid (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) are added to enough water to make 1 L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uffer solution. If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for 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 = 1.8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5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is the pH of the solution?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will be the pH of the solution if 0.01 mol H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added?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will be the pH of the solution if 0.01 mol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add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1000" y="1143000"/>
            <a:ext cx="8229600" cy="2807732"/>
            <a:chOff x="381000" y="1143000"/>
            <a:chExt cx="8229600" cy="2807732"/>
          </a:xfrm>
        </p:grpSpPr>
        <p:sp>
          <p:nvSpPr>
            <p:cNvPr id="14" name="Rectangle 13"/>
            <p:cNvSpPr/>
            <p:nvPr/>
          </p:nvSpPr>
          <p:spPr>
            <a:xfrm>
              <a:off x="381000" y="1143000"/>
              <a:ext cx="1298753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50000"/>
                </a:lnSpc>
                <a:buClr>
                  <a:srgbClr val="FFC000"/>
                </a:buClr>
              </a:pPr>
              <a:r>
                <a:rPr lang="en-US" sz="2400" i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Solution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81000" y="1758408"/>
              <a:ext cx="8229600" cy="2127792"/>
              <a:chOff x="304800" y="2667000"/>
              <a:chExt cx="8610600" cy="2127792"/>
            </a:xfrm>
          </p:grpSpPr>
          <p:grpSp>
            <p:nvGrpSpPr>
              <p:cNvPr id="11" name="Group 18"/>
              <p:cNvGrpSpPr/>
              <p:nvPr/>
            </p:nvGrpSpPr>
            <p:grpSpPr>
              <a:xfrm>
                <a:off x="304800" y="2667000"/>
                <a:ext cx="8610600" cy="1938992"/>
                <a:chOff x="304800" y="3448347"/>
                <a:chExt cx="8610600" cy="1938992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04800" y="3448347"/>
                  <a:ext cx="8610600" cy="19389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Clr>
                      <a:srgbClr val="FFC000"/>
                    </a:buClr>
                  </a:pPr>
                  <a:r>
                    <a:rPr lang="en-US" sz="2400" dirty="0" smtClean="0">
                      <a:solidFill>
                        <a:srgbClr val="FFC000"/>
                      </a:solidFill>
                      <a:latin typeface="Arial" pitchFamily="34" charset="0"/>
                      <a:cs typeface="Arial" pitchFamily="34" charset="0"/>
                    </a:rPr>
                    <a:t>a.</a:t>
                  </a:r>
                </a:p>
                <a:p>
                  <a:pPr marL="457200" indent="-457200">
                    <a:buClr>
                      <a:srgbClr val="FFC000"/>
                    </a:buClr>
                  </a:pPr>
                  <a:r>
                    <a:rPr lang="en-US" sz="2400" dirty="0" smtClean="0">
                      <a:latin typeface="Arial" pitchFamily="34" charset="0"/>
                      <a:cs typeface="Arial" pitchFamily="34" charset="0"/>
                    </a:rPr>
                    <a:t>			CH</a:t>
                  </a:r>
                  <a:r>
                    <a:rPr lang="en-US" sz="2400" baseline="-25000" dirty="0" smtClean="0">
                      <a:latin typeface="Arial" pitchFamily="34" charset="0"/>
                      <a:cs typeface="Arial" pitchFamily="34" charset="0"/>
                    </a:rPr>
                    <a:t>3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</a:rPr>
                    <a:t>COOH  +  H</a:t>
                  </a:r>
                  <a:r>
                    <a:rPr lang="en-US" sz="2400" baseline="-25000" dirty="0" smtClean="0">
                      <a:latin typeface="Arial" pitchFamily="34" charset="0"/>
                      <a:cs typeface="Arial" pitchFamily="34" charset="0"/>
                    </a:rPr>
                    <a:t>2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</a:rPr>
                    <a:t>O  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  CH</a:t>
                  </a:r>
                  <a:r>
                    <a:rPr lang="en-US" sz="2400" baseline="-250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3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COO</a:t>
                  </a:r>
                  <a:r>
                    <a:rPr lang="en-US" sz="2400" baseline="300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-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  +  H</a:t>
                  </a:r>
                  <a:r>
                    <a:rPr lang="en-US" sz="2400" baseline="-250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3</a:t>
                  </a: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O</a:t>
                  </a:r>
                  <a:r>
                    <a:rPr lang="en-US" sz="2400" baseline="300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+</a:t>
                  </a:r>
                </a:p>
                <a:p>
                  <a:pPr marL="457200" indent="-457200">
                    <a:buClr>
                      <a:srgbClr val="FFC000"/>
                    </a:buClr>
                  </a:pP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Initial		0.1 M		          		0.15 M	  -</a:t>
                  </a:r>
                </a:p>
                <a:p>
                  <a:pPr marL="457200" indent="-457200">
                    <a:buClr>
                      <a:srgbClr val="FFC000"/>
                    </a:buClr>
                  </a:pP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Change	-x				+x		+x</a:t>
                  </a:r>
                </a:p>
                <a:p>
                  <a:pPr marL="457200" indent="-457200">
                    <a:buClr>
                      <a:srgbClr val="FFC000"/>
                    </a:buClr>
                  </a:pPr>
                  <a:r>
                    <a:rPr lang="en-US" sz="2400" dirty="0" smtClean="0">
                      <a:latin typeface="Arial" pitchFamily="34" charset="0"/>
                      <a:cs typeface="Arial" pitchFamily="34" charset="0"/>
                      <a:sym typeface="Symbol"/>
                    </a:rPr>
                    <a:t>At eq.		0.1-x M		      0.15 + x M	 x M </a:t>
                  </a:r>
                  <a:endParaRPr lang="en-US" sz="2400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304800" y="4966539"/>
                  <a:ext cx="8537928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Rectangle 12"/>
              <p:cNvSpPr/>
              <p:nvPr/>
            </p:nvSpPr>
            <p:spPr>
              <a:xfrm>
                <a:off x="2644724" y="4425460"/>
                <a:ext cx="1184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FFC000"/>
                    </a:solidFill>
                    <a:latin typeface="Arial" pitchFamily="34" charset="0"/>
                    <a:cs typeface="Arial" pitchFamily="34" charset="0"/>
                  </a:rPr>
                  <a:t>neglected</a:t>
                </a:r>
                <a:endParaRPr lang="en-US" sz="1400" dirty="0"/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6487491" y="3581400"/>
              <a:ext cx="1132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neglected</a:t>
              </a:r>
              <a:endParaRPr lang="en-US" sz="1400" dirty="0"/>
            </a:p>
          </p:txBody>
        </p:sp>
      </p:grpSp>
      <p:graphicFrame>
        <p:nvGraphicFramePr>
          <p:cNvPr id="1133571" name="Object 3"/>
          <p:cNvGraphicFramePr>
            <a:graphicFrameLocks noChangeAspect="1"/>
          </p:cNvGraphicFramePr>
          <p:nvPr/>
        </p:nvGraphicFramePr>
        <p:xfrm>
          <a:off x="609600" y="4152900"/>
          <a:ext cx="7543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83" name="Equation" r:id="rId3" imgW="3352680" imgH="1066680" progId="Equation.DSMT4">
                  <p:embed/>
                </p:oleObj>
              </mc:Choice>
              <mc:Fallback>
                <p:oleObj name="Equation" r:id="rId3" imgW="335268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2900"/>
                        <a:ext cx="75438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18"/>
          <p:cNvGrpSpPr/>
          <p:nvPr/>
        </p:nvGrpSpPr>
        <p:grpSpPr>
          <a:xfrm>
            <a:off x="381000" y="2556808"/>
            <a:ext cx="8305799" cy="1938992"/>
            <a:chOff x="304800" y="3484747"/>
            <a:chExt cx="8690327" cy="1938992"/>
          </a:xfrm>
        </p:grpSpPr>
        <p:sp>
          <p:nvSpPr>
            <p:cNvPr id="15" name="Rectangle 14"/>
            <p:cNvSpPr/>
            <p:nvPr/>
          </p:nvSpPr>
          <p:spPr>
            <a:xfrm>
              <a:off x="304800" y="3484747"/>
              <a:ext cx="861060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			C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COOH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C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CO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+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In buffer	   0.1 M	          	    0.15 M	1.2x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5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M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Addition						  +0.01M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Changes	  +0.01 M		    -0.01 M	  -0.01 M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In final buffer   0.11 M		      0.14 M	      x M </a:t>
              </a:r>
              <a:endParaRPr lang="en-US" sz="24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457200" y="4966539"/>
              <a:ext cx="8537927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381000" y="9906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" y="155454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0.01 mol HN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, 0.01 mol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is produced and it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ombines with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to produce 0.01 mol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. </a:t>
            </a:r>
          </a:p>
        </p:txBody>
      </p:sp>
      <p:graphicFrame>
        <p:nvGraphicFramePr>
          <p:cNvPr id="1134595" name="Object 3"/>
          <p:cNvGraphicFramePr>
            <a:graphicFrameLocks noChangeAspect="1"/>
          </p:cNvGraphicFramePr>
          <p:nvPr/>
        </p:nvGraphicFramePr>
        <p:xfrm>
          <a:off x="533400" y="4800600"/>
          <a:ext cx="69151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07" name="Equation" r:id="rId3" imgW="3073320" imgH="787320" progId="Equation.DSMT4">
                  <p:embed/>
                </p:oleObj>
              </mc:Choice>
              <mc:Fallback>
                <p:oleObj name="Equation" r:id="rId3" imgW="307332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691515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. Buffer Solu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381000" y="2556808"/>
            <a:ext cx="8305799" cy="1938992"/>
            <a:chOff x="304800" y="3484747"/>
            <a:chExt cx="8690327" cy="1938992"/>
          </a:xfrm>
        </p:grpSpPr>
        <p:sp>
          <p:nvSpPr>
            <p:cNvPr id="15" name="Rectangle 14"/>
            <p:cNvSpPr/>
            <p:nvPr/>
          </p:nvSpPr>
          <p:spPr>
            <a:xfrm>
              <a:off x="304800" y="3484747"/>
              <a:ext cx="861060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			C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COOH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O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  C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CO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 +  H</a:t>
              </a:r>
              <a:r>
                <a:rPr lang="en-US" sz="2400" baseline="-25000" dirty="0" smtClean="0">
                  <a:latin typeface="Arial" pitchFamily="34" charset="0"/>
                  <a:cs typeface="Arial" pitchFamily="34" charset="0"/>
                  <a:sym typeface="Symbol"/>
                </a:rPr>
                <a:t>3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O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+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In buffer	   0.1 M	          	    0.15 M	1.2x10</a:t>
              </a:r>
              <a:r>
                <a:rPr lang="en-US" sz="2400" baseline="30000" dirty="0" smtClean="0">
                  <a:latin typeface="Arial" pitchFamily="34" charset="0"/>
                  <a:cs typeface="Arial" pitchFamily="34" charset="0"/>
                  <a:sym typeface="Symbol"/>
                </a:rPr>
                <a:t>-5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 M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Addition	  -		    	    +0.01              -	  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Changes	  -0.01 M		    +0.01 M	      x M</a:t>
              </a:r>
            </a:p>
            <a:p>
              <a:pPr marL="457200" indent="-457200">
                <a:buClr>
                  <a:srgbClr val="FFC000"/>
                </a:buClr>
              </a:pPr>
              <a:r>
                <a:rPr lang="en-US" sz="2400" dirty="0" smtClean="0">
                  <a:latin typeface="Arial" pitchFamily="34" charset="0"/>
                  <a:cs typeface="Arial" pitchFamily="34" charset="0"/>
                  <a:sym typeface="Symbol"/>
                </a:rPr>
                <a:t>In final buffer   0.09 M		      0.16 M	      x M </a:t>
              </a:r>
              <a:endParaRPr lang="en-US" sz="24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457200" y="4966539"/>
              <a:ext cx="8537927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381000" y="9906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" y="155454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0.01 mol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, 0.01 mol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on is produced and it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ombines with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H to produce 0.01 mol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1134595" name="Object 3"/>
          <p:cNvGraphicFramePr>
            <a:graphicFrameLocks noChangeAspect="1"/>
          </p:cNvGraphicFramePr>
          <p:nvPr/>
        </p:nvGraphicFramePr>
        <p:xfrm>
          <a:off x="457200" y="4724400"/>
          <a:ext cx="68580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30" name="Equation" r:id="rId3" imgW="3047760" imgH="787320" progId="Equation.DSMT4">
                  <p:embed/>
                </p:oleObj>
              </mc:Choice>
              <mc:Fallback>
                <p:oleObj name="Equation" r:id="rId3" imgW="30477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362200" y="2667000"/>
            <a:ext cx="51139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 of the chapter 5</a:t>
            </a:r>
            <a:endParaRPr lang="en-US" sz="4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0937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6002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5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Acid-Base Theorie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668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ronsted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Lowry Acid-Base Theory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8104" r:id="rId2" imgW="6021344" imgH="5029210"/>
        </mc:Choice>
        <mc:Fallback>
          <p:control r:id="rId2" imgW="6021344" imgH="502921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6002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392</TotalTime>
  <Words>2670</Words>
  <Application>Microsoft Office PowerPoint</Application>
  <PresentationFormat>On-screen Show (4:3)</PresentationFormat>
  <Paragraphs>481</Paragraphs>
  <Slides>74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2" baseType="lpstr">
      <vt:lpstr>Arial</vt:lpstr>
      <vt:lpstr>Calibri</vt:lpstr>
      <vt:lpstr>Constantia</vt:lpstr>
      <vt:lpstr>Symbol</vt:lpstr>
      <vt:lpstr>Wingdings 2</vt:lpstr>
      <vt:lpstr>Flow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T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ST</dc:creator>
  <cp:lastModifiedBy>Office</cp:lastModifiedBy>
  <cp:revision>570</cp:revision>
  <dcterms:created xsi:type="dcterms:W3CDTF">2007-12-11T08:42:43Z</dcterms:created>
  <dcterms:modified xsi:type="dcterms:W3CDTF">2022-01-09T22:59:38Z</dcterms:modified>
</cp:coreProperties>
</file>